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AEAFE1" w14:textId="77777777" w:rsidR="00B12476" w:rsidRPr="00B12476" w:rsidRDefault="00B12476" w:rsidP="00B12476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1247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UBND HUYỆN VĨNH BẢO</w:t>
      </w:r>
    </w:p>
    <w:p w14:paraId="169E13CC" w14:textId="77777777" w:rsidR="00B12476" w:rsidRPr="00B12476" w:rsidRDefault="00B12476" w:rsidP="00B12476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6A19E7" wp14:editId="2470ABB4">
                <wp:simplePos x="0" y="0"/>
                <wp:positionH relativeFrom="column">
                  <wp:posOffset>937259</wp:posOffset>
                </wp:positionH>
                <wp:positionV relativeFrom="paragraph">
                  <wp:posOffset>207645</wp:posOffset>
                </wp:positionV>
                <wp:extent cx="1171575" cy="0"/>
                <wp:effectExtent l="0" t="0" r="2857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B81068" id="Straight Connector 7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3.8pt,16.35pt" to="166.0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" strokecolor="#4472c4 [3204]" strokeweight=".5pt">
                <v:stroke joinstyle="miter"/>
              </v:line>
            </w:pict>
          </mc:Fallback>
        </mc:AlternateContent>
      </w:r>
      <w:r w:rsidRPr="00B12476">
        <w:rPr>
          <w:rFonts w:ascii="Times New Roman" w:eastAsia="Times New Roman" w:hAnsi="Times New Roman" w:cs="Times New Roman"/>
          <w:b/>
          <w:bCs/>
          <w:sz w:val="28"/>
          <w:szCs w:val="28"/>
        </w:rPr>
        <w:t>TRƯỜNG TIỂU HỌC VINH QUANG</w:t>
      </w:r>
    </w:p>
    <w:p w14:paraId="496A3068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noProof/>
          <w:sz w:val="28"/>
          <w:szCs w:val="28"/>
        </w:rPr>
        <w:t xml:space="preserve">                  ( Đề đề </w:t>
      </w:r>
      <w:proofErr w:type="gramStart"/>
      <w:r w:rsidRPr="00B12476">
        <w:rPr>
          <w:rFonts w:ascii="Times New Roman" w:hAnsi="Times New Roman" w:cs="Times New Roman"/>
          <w:noProof/>
          <w:sz w:val="28"/>
          <w:szCs w:val="28"/>
        </w:rPr>
        <w:t>xuất</w:t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)</w:t>
      </w:r>
      <w:proofErr w:type="gramEnd"/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              BÀI  KHẢO SÁT CHẤT LƯỢNG  HỌC KÌ I</w:t>
      </w:r>
    </w:p>
    <w:p w14:paraId="09CFE192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                                      MÔN TOÁN - LỚP 5</w:t>
      </w:r>
    </w:p>
    <w:p w14:paraId="070D6513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sz w:val="28"/>
          <w:szCs w:val="28"/>
          <w:lang w:val="nl-NL"/>
        </w:rPr>
        <w:t>Số báo danh: ...................</w:t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</w:t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>Năm học 2024- 2025</w:t>
      </w:r>
    </w:p>
    <w:p w14:paraId="27EB44DF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1177EABD" wp14:editId="4075200A">
                <wp:simplePos x="0" y="0"/>
                <wp:positionH relativeFrom="margin">
                  <wp:posOffset>-803</wp:posOffset>
                </wp:positionH>
                <wp:positionV relativeFrom="paragraph">
                  <wp:posOffset>607319</wp:posOffset>
                </wp:positionV>
                <wp:extent cx="2769235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9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A12AF1" id="Straight Connector 2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.05pt,47.8pt" to="218pt,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">
                <w10:wrap anchorx="margin"/>
              </v:line>
            </w:pict>
          </mc:Fallback>
        </mc:AlternateContent>
      </w:r>
      <w:r w:rsidRPr="00B1247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685AEF21" wp14:editId="0394BA7B">
                <wp:simplePos x="0" y="0"/>
                <wp:positionH relativeFrom="column">
                  <wp:posOffset>3323590</wp:posOffset>
                </wp:positionH>
                <wp:positionV relativeFrom="paragraph">
                  <wp:posOffset>189864</wp:posOffset>
                </wp:positionV>
                <wp:extent cx="1786890" cy="0"/>
                <wp:effectExtent l="0" t="0" r="22860" b="190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868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800F12" id="Straight Connector 6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61.7pt,14.95pt" to="402.4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"/>
            </w:pict>
          </mc:Fallback>
        </mc:AlternateContent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 xml:space="preserve">Phòng thi: .......................                                                    </w:t>
      </w:r>
      <w:r w:rsidRPr="00B12476">
        <w:rPr>
          <w:rFonts w:ascii="Times New Roman" w:hAnsi="Times New Roman" w:cs="Times New Roman"/>
          <w:i/>
          <w:sz w:val="28"/>
          <w:szCs w:val="28"/>
          <w:lang w:val="nl-NL"/>
        </w:rPr>
        <w:t>( Thời gian làm bài : 40 phút)</w:t>
      </w:r>
      <w:r w:rsidRPr="00B1247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C2ACF7" wp14:editId="767266FB">
                <wp:simplePos x="0" y="0"/>
                <wp:positionH relativeFrom="column">
                  <wp:posOffset>-36195</wp:posOffset>
                </wp:positionH>
                <wp:positionV relativeFrom="paragraph">
                  <wp:posOffset>293370</wp:posOffset>
                </wp:positionV>
                <wp:extent cx="2769235" cy="647700"/>
                <wp:effectExtent l="0" t="0" r="12065" b="190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923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E0E510" w14:textId="77777777" w:rsidR="00B12476" w:rsidRDefault="00B12476" w:rsidP="00B12476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 xml:space="preserve">Điểm: </w:t>
                            </w:r>
                            <w:r>
                              <w:rPr>
                                <w:rFonts w:ascii="Arial" w:hAnsi="Arial"/>
                                <w:lang w:val="nl-NL"/>
                              </w:rPr>
                              <w:t>…………………</w:t>
                            </w:r>
                          </w:p>
                          <w:p w14:paraId="27C05ED2" w14:textId="77777777" w:rsidR="00B12476" w:rsidRDefault="00B12476" w:rsidP="00B12476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Bằng chữ:...........................</w:t>
                            </w:r>
                          </w:p>
                          <w:p w14:paraId="1A02671F" w14:textId="77777777" w:rsidR="00B12476" w:rsidRDefault="00B12476" w:rsidP="00B12476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 xml:space="preserve">Bằng chữ: </w:t>
                            </w:r>
                            <w:r>
                              <w:rPr>
                                <w:rFonts w:ascii="Arial" w:hAnsi="Arial"/>
                                <w:lang w:val="nl-NL"/>
                              </w:rPr>
                              <w:t>……………</w:t>
                            </w: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C2ACF7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-2.85pt;margin-top:23.1pt;width:218.05pt;height:5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">
                <v:textbox>
                  <w:txbxContent>
                    <w:p w14:paraId="2DE0E510" w14:textId="77777777" w:rsidR="00B12476" w:rsidRDefault="00B12476" w:rsidP="00B12476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 xml:space="preserve">Điểm: </w:t>
                      </w:r>
                      <w:r>
                        <w:rPr>
                          <w:rFonts w:ascii="Arial" w:hAnsi="Arial"/>
                          <w:lang w:val="nl-NL"/>
                        </w:rPr>
                        <w:t>…………………</w:t>
                      </w:r>
                    </w:p>
                    <w:p w14:paraId="27C05ED2" w14:textId="77777777" w:rsidR="00B12476" w:rsidRDefault="00B12476" w:rsidP="00B12476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>Bằng chữ:...........................</w:t>
                      </w:r>
                    </w:p>
                    <w:p w14:paraId="1A02671F" w14:textId="77777777" w:rsidR="00B12476" w:rsidRDefault="00B12476" w:rsidP="00B12476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 xml:space="preserve">Bằng chữ: </w:t>
                      </w:r>
                      <w:r>
                        <w:rPr>
                          <w:rFonts w:ascii="Arial" w:hAnsi="Arial"/>
                          <w:lang w:val="nl-NL"/>
                        </w:rPr>
                        <w:t>……………</w:t>
                      </w:r>
                      <w:r>
                        <w:rPr>
                          <w:rFonts w:ascii="Times New Roman" w:hAnsi="Times New Roman"/>
                          <w:lang w:val="nl-NL"/>
                        </w:rPr>
                        <w:t>....................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Ind w:w="6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7"/>
        <w:gridCol w:w="1506"/>
      </w:tblGrid>
      <w:tr w:rsidR="00B12476" w:rsidRPr="00B12476" w14:paraId="527B8AC5" w14:textId="77777777" w:rsidTr="003F14D2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BDF6FB" w14:textId="77777777" w:rsidR="00B12476" w:rsidRPr="00B12476" w:rsidRDefault="00B12476" w:rsidP="00B1247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Người coi</w: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8B81A" w14:textId="77777777" w:rsidR="00B12476" w:rsidRPr="00B12476" w:rsidRDefault="00B12476" w:rsidP="00B1247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Người chấm</w:t>
            </w:r>
          </w:p>
        </w:tc>
      </w:tr>
      <w:tr w:rsidR="00B12476" w:rsidRPr="00B12476" w14:paraId="772AE629" w14:textId="77777777" w:rsidTr="003F14D2">
        <w:trPr>
          <w:trHeight w:val="659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792C9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72673" w14:textId="77777777" w:rsidR="00B12476" w:rsidRPr="00B12476" w:rsidRDefault="00B12476" w:rsidP="00B124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14:paraId="43CCB1AC" w14:textId="77777777" w:rsidR="00B12476" w:rsidRPr="00B12476" w:rsidRDefault="00B12476" w:rsidP="00B12476">
      <w:pPr>
        <w:spacing w:before="120"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>I. Phần trắc nghiệm (4 điểm)</w:t>
      </w:r>
    </w:p>
    <w:p w14:paraId="1EC8FA37" w14:textId="77777777" w:rsidR="00B12476" w:rsidRPr="00B12476" w:rsidRDefault="00B12476" w:rsidP="00B12476">
      <w:pPr>
        <w:spacing w:before="60" w:after="0" w:line="240" w:lineRule="auto"/>
        <w:rPr>
          <w:rStyle w:val="Strong"/>
          <w:rFonts w:ascii="Times New Roman" w:hAnsi="Times New Roman" w:cs="Times New Roman"/>
          <w:sz w:val="28"/>
          <w:szCs w:val="28"/>
          <w:lang w:val="nl-NL"/>
        </w:rPr>
      </w:pPr>
      <w:r w:rsidRPr="00B12476">
        <w:rPr>
          <w:rStyle w:val="Strong"/>
          <w:rFonts w:ascii="Times New Roman" w:hAnsi="Times New Roman" w:cs="Times New Roman"/>
          <w:sz w:val="28"/>
          <w:szCs w:val="28"/>
          <w:lang w:val="nl-NL"/>
        </w:rPr>
        <w:t xml:space="preserve">Câu 1: (1 điểm) </w:t>
      </w:r>
    </w:p>
    <w:p w14:paraId="1F33C495" w14:textId="77777777" w:rsidR="00B12476" w:rsidRPr="00B12476" w:rsidRDefault="00B12476" w:rsidP="00B12476">
      <w:pPr>
        <w:spacing w:before="60" w:after="0" w:line="240" w:lineRule="auto"/>
        <w:rPr>
          <w:rStyle w:val="Strong"/>
          <w:rFonts w:ascii="Times New Roman" w:hAnsi="Times New Roman" w:cs="Times New Roman"/>
          <w:b w:val="0"/>
          <w:bCs w:val="0"/>
          <w:sz w:val="28"/>
          <w:szCs w:val="28"/>
          <w:lang w:val="nl-NL"/>
        </w:rPr>
      </w:pPr>
      <w:r w:rsidRPr="00B12476">
        <w:rPr>
          <w:rStyle w:val="Strong"/>
          <w:rFonts w:ascii="Times New Roman" w:hAnsi="Times New Roman" w:cs="Times New Roman"/>
          <w:sz w:val="28"/>
          <w:szCs w:val="28"/>
          <w:lang w:val="nl-NL"/>
        </w:rPr>
        <w:t>a) Chữ số 8 trong số thập phân nào dưới đây thuộc hàng phần nghì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B12476" w:rsidRPr="00B12476" w14:paraId="1055BFEC" w14:textId="77777777" w:rsidTr="003F14D2">
        <w:tc>
          <w:tcPr>
            <w:tcW w:w="2337" w:type="dxa"/>
          </w:tcPr>
          <w:p w14:paraId="20094F3D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A. 38,025</w:t>
            </w:r>
          </w:p>
        </w:tc>
        <w:tc>
          <w:tcPr>
            <w:tcW w:w="2337" w:type="dxa"/>
          </w:tcPr>
          <w:p w14:paraId="20319919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B. 30,812</w:t>
            </w:r>
          </w:p>
        </w:tc>
        <w:tc>
          <w:tcPr>
            <w:tcW w:w="2337" w:type="dxa"/>
          </w:tcPr>
          <w:p w14:paraId="29CB27EE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C. 32,081</w:t>
            </w:r>
          </w:p>
        </w:tc>
        <w:tc>
          <w:tcPr>
            <w:tcW w:w="2337" w:type="dxa"/>
          </w:tcPr>
          <w:p w14:paraId="71C792C0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D. 12,308</w:t>
            </w:r>
          </w:p>
        </w:tc>
      </w:tr>
    </w:tbl>
    <w:p w14:paraId="44B07110" w14:textId="77777777" w:rsidR="00B12476" w:rsidRPr="00B12476" w:rsidRDefault="00B12476" w:rsidP="00B12476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>b) Làm tròn số 2024,09 đến số tự nhiên gần nhất ta được số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B12476" w:rsidRPr="00B12476" w14:paraId="5BFC38ED" w14:textId="77777777" w:rsidTr="003F14D2">
        <w:tc>
          <w:tcPr>
            <w:tcW w:w="2337" w:type="dxa"/>
          </w:tcPr>
          <w:p w14:paraId="3FEE52B9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A. 2025</w:t>
            </w:r>
          </w:p>
        </w:tc>
        <w:tc>
          <w:tcPr>
            <w:tcW w:w="2337" w:type="dxa"/>
          </w:tcPr>
          <w:p w14:paraId="34E849DE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B. 2024,1</w:t>
            </w:r>
          </w:p>
        </w:tc>
        <w:tc>
          <w:tcPr>
            <w:tcW w:w="2337" w:type="dxa"/>
          </w:tcPr>
          <w:p w14:paraId="4E668823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C. 2024</w:t>
            </w:r>
          </w:p>
        </w:tc>
        <w:tc>
          <w:tcPr>
            <w:tcW w:w="2337" w:type="dxa"/>
          </w:tcPr>
          <w:p w14:paraId="4E819349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D. 2023</w:t>
            </w:r>
          </w:p>
        </w:tc>
      </w:tr>
    </w:tbl>
    <w:p w14:paraId="7620BB07" w14:textId="77777777" w:rsidR="00B12476" w:rsidRPr="00B12476" w:rsidRDefault="00B12476" w:rsidP="00B12476">
      <w:pPr>
        <w:spacing w:before="60"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t>Câu 2:</w:t>
      </w:r>
      <w:r w:rsidRPr="00B12476">
        <w:rPr>
          <w:rStyle w:val="Strong"/>
          <w:rFonts w:ascii="Times New Roman" w:hAnsi="Times New Roman" w:cs="Times New Roman"/>
          <w:sz w:val="28"/>
          <w:szCs w:val="28"/>
          <w:lang w:val="nl-NL"/>
        </w:rPr>
        <w:t xml:space="preserve"> (1 điểm)</w:t>
      </w:r>
    </w:p>
    <w:p w14:paraId="60B40110" w14:textId="77777777" w:rsidR="00B12476" w:rsidRPr="00B12476" w:rsidRDefault="00B12476" w:rsidP="00B12476">
      <w:pPr>
        <w:spacing w:before="60"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a) </w:t>
      </w:r>
      <w:r w:rsidRPr="00B1247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>5,6 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476">
        <w:rPr>
          <w:rFonts w:ascii="Times New Roman" w:hAnsi="Times New Roman" w:cs="Times New Roman"/>
          <w:sz w:val="28"/>
          <w:szCs w:val="28"/>
        </w:rPr>
        <w:t xml:space="preserve"> = ……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…..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>d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476">
        <w:rPr>
          <w:rFonts w:ascii="Times New Roman" w:hAnsi="Times New Roman" w:cs="Times New Roman"/>
          <w:sz w:val="28"/>
          <w:szCs w:val="28"/>
        </w:rPr>
        <w:t>. Số thích hợp điền vào chỗ chấ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B12476" w:rsidRPr="00B12476" w14:paraId="29D959B5" w14:textId="77777777" w:rsidTr="003F14D2">
        <w:tc>
          <w:tcPr>
            <w:tcW w:w="2337" w:type="dxa"/>
          </w:tcPr>
          <w:p w14:paraId="7499B706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A. 56</w:t>
            </w:r>
          </w:p>
        </w:tc>
        <w:tc>
          <w:tcPr>
            <w:tcW w:w="2337" w:type="dxa"/>
          </w:tcPr>
          <w:p w14:paraId="480F56D1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B. 560</w:t>
            </w:r>
          </w:p>
        </w:tc>
        <w:tc>
          <w:tcPr>
            <w:tcW w:w="2337" w:type="dxa"/>
          </w:tcPr>
          <w:p w14:paraId="0F8270A9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C. 0,056</w:t>
            </w:r>
          </w:p>
        </w:tc>
        <w:tc>
          <w:tcPr>
            <w:tcW w:w="2337" w:type="dxa"/>
          </w:tcPr>
          <w:p w14:paraId="1A28C9FB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 xml:space="preserve">D. 5,6 </w:t>
            </w:r>
          </w:p>
        </w:tc>
      </w:tr>
    </w:tbl>
    <w:p w14:paraId="12533F16" w14:textId="77777777" w:rsidR="00B12476" w:rsidRPr="00B12476" w:rsidRDefault="00B12476" w:rsidP="00B12476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b) Diện tích hình tam giác có đáy 5 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cm ,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chiều cao 8 cm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B12476" w:rsidRPr="00B12476" w14:paraId="7AD33E16" w14:textId="77777777" w:rsidTr="003F14D2">
        <w:tc>
          <w:tcPr>
            <w:tcW w:w="2337" w:type="dxa"/>
          </w:tcPr>
          <w:p w14:paraId="1EA7E9AA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A. 40 cm</w:t>
            </w:r>
            <w:r w:rsidRPr="00B12476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37" w:type="dxa"/>
          </w:tcPr>
          <w:p w14:paraId="2ABBDADA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B. 20 cm</w:t>
            </w:r>
          </w:p>
        </w:tc>
        <w:tc>
          <w:tcPr>
            <w:tcW w:w="2337" w:type="dxa"/>
          </w:tcPr>
          <w:p w14:paraId="03C7AA9A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>C. 20 cm</w:t>
            </w:r>
            <w:r w:rsidRPr="00B12476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   </w:t>
            </w:r>
          </w:p>
        </w:tc>
        <w:tc>
          <w:tcPr>
            <w:tcW w:w="2337" w:type="dxa"/>
          </w:tcPr>
          <w:p w14:paraId="1DE87B69" w14:textId="77777777" w:rsidR="00B12476" w:rsidRPr="00B12476" w:rsidRDefault="00B12476" w:rsidP="00B1247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sz w:val="28"/>
                <w:szCs w:val="28"/>
              </w:rPr>
              <w:t xml:space="preserve">  D. 40 cm</w:t>
            </w:r>
          </w:p>
        </w:tc>
      </w:tr>
    </w:tbl>
    <w:p w14:paraId="1501D51F" w14:textId="77777777" w:rsidR="00B12476" w:rsidRPr="00B12476" w:rsidRDefault="00B12476" w:rsidP="00B12476">
      <w:pPr>
        <w:spacing w:before="60"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E590B7" wp14:editId="0AED74C1">
                <wp:simplePos x="0" y="0"/>
                <wp:positionH relativeFrom="column">
                  <wp:posOffset>2785110</wp:posOffset>
                </wp:positionH>
                <wp:positionV relativeFrom="paragraph">
                  <wp:posOffset>217170</wp:posOffset>
                </wp:positionV>
                <wp:extent cx="266700" cy="266700"/>
                <wp:effectExtent l="0" t="0" r="19050" b="19050"/>
                <wp:wrapNone/>
                <wp:docPr id="1873584315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1A4569B" w14:textId="77777777" w:rsidR="00B12476" w:rsidRDefault="00B12476" w:rsidP="00B1247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E590B7" id="Text Box 14" o:spid="_x0000_s1027" type="#_x0000_t202" style="position:absolute;margin-left:219.3pt;margin-top:17.1pt;width:21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" fillcolor="white [3201]" strokeweight=".5pt">
                <v:textbox>
                  <w:txbxContent>
                    <w:p w14:paraId="11A4569B" w14:textId="77777777" w:rsidR="00B12476" w:rsidRDefault="00B12476" w:rsidP="00B12476"/>
                  </w:txbxContent>
                </v:textbox>
              </v:shape>
            </w:pict>
          </mc:Fallback>
        </mc:AlternateContent>
      </w:r>
      <w:r w:rsidRPr="00B12476">
        <w:rPr>
          <w:rFonts w:ascii="Times New Roman" w:hAnsi="Times New Roman" w:cs="Times New Roman"/>
          <w:b/>
          <w:bCs/>
          <w:sz w:val="28"/>
          <w:szCs w:val="28"/>
        </w:rPr>
        <w:t xml:space="preserve">Câu 3: </w:t>
      </w:r>
      <w:r w:rsidRPr="00B12476">
        <w:rPr>
          <w:rStyle w:val="Strong"/>
          <w:rFonts w:ascii="Times New Roman" w:hAnsi="Times New Roman" w:cs="Times New Roman"/>
          <w:sz w:val="28"/>
          <w:szCs w:val="28"/>
          <w:lang w:val="nl-NL"/>
        </w:rPr>
        <w:t>(1 điểm)</w:t>
      </w:r>
    </w:p>
    <w:p w14:paraId="0259B4F2" w14:textId="77777777" w:rsidR="00B12476" w:rsidRPr="00B12476" w:rsidRDefault="00B12476" w:rsidP="00B12476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a) Số thích hợp điền vào ô 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trống  là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>:              : 0,1 = 75</w:t>
      </w:r>
    </w:p>
    <w:p w14:paraId="467F619C" w14:textId="77777777" w:rsidR="00B12476" w:rsidRPr="00B12476" w:rsidRDefault="00B12476" w:rsidP="00B12476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A. 750 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B. 0,75 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       C. 0,075 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 w:rsidRPr="00B12476">
        <w:rPr>
          <w:rFonts w:ascii="Times New Roman" w:hAnsi="Times New Roman" w:cs="Times New Roman"/>
          <w:sz w:val="28"/>
          <w:szCs w:val="28"/>
        </w:rPr>
        <w:tab/>
        <w:t>D. 7,5</w:t>
      </w:r>
    </w:p>
    <w:p w14:paraId="1FD07245" w14:textId="77777777" w:rsidR="00B12476" w:rsidRPr="00B12476" w:rsidRDefault="00B12476" w:rsidP="00B12476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>b) Số đo lớn nhất trong các số đo diện tích sau là:</w:t>
      </w:r>
    </w:p>
    <w:p w14:paraId="1ABC8E52" w14:textId="77777777" w:rsidR="00B12476" w:rsidRPr="00B12476" w:rsidRDefault="00B12476" w:rsidP="00B12476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>A. 12,34 d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476">
        <w:rPr>
          <w:rFonts w:ascii="Times New Roman" w:hAnsi="Times New Roman" w:cs="Times New Roman"/>
          <w:sz w:val="28"/>
          <w:szCs w:val="28"/>
        </w:rPr>
        <w:t xml:space="preserve">        B. 1247 c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476">
        <w:rPr>
          <w:rFonts w:ascii="Times New Roman" w:hAnsi="Times New Roman" w:cs="Times New Roman"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ab/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C. 0,75 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476">
        <w:rPr>
          <w:rFonts w:ascii="Times New Roman" w:hAnsi="Times New Roman" w:cs="Times New Roman"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 D. 7,5 d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4EAC9DAE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t>Câu 4. (1 điểm). Điền đáp án thích hợp vào chỗ chấm</w:t>
      </w:r>
    </w:p>
    <w:p w14:paraId="4F29F766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804E012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a) Trong 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hình  dưới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đây, AH là đường cao của hình thang: ……………………..………….</w:t>
      </w:r>
    </w:p>
    <w:tbl>
      <w:tblPr>
        <w:tblStyle w:val="TableGrid"/>
        <w:tblpPr w:leftFromText="180" w:rightFromText="180" w:vertAnchor="text" w:horzAnchor="margin" w:tblpY="14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2"/>
        <w:gridCol w:w="5258"/>
      </w:tblGrid>
      <w:tr w:rsidR="00B12476" w:rsidRPr="00B12476" w14:paraId="1B048EF5" w14:textId="77777777" w:rsidTr="003F14D2">
        <w:trPr>
          <w:trHeight w:val="1702"/>
        </w:trPr>
        <w:tc>
          <w:tcPr>
            <w:tcW w:w="4812" w:type="dxa"/>
          </w:tcPr>
          <w:p w14:paraId="0E14C81E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1247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2A4D366" wp14:editId="184ECE3E">
                      <wp:simplePos x="0" y="0"/>
                      <wp:positionH relativeFrom="column">
                        <wp:posOffset>1522730</wp:posOffset>
                      </wp:positionH>
                      <wp:positionV relativeFrom="paragraph">
                        <wp:posOffset>181610</wp:posOffset>
                      </wp:positionV>
                      <wp:extent cx="0" cy="768350"/>
                      <wp:effectExtent l="0" t="0" r="38100" b="12700"/>
                      <wp:wrapNone/>
                      <wp:docPr id="1739490098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768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CCCD6C" id="Straight Connector 16" o:spid="_x0000_s1026" style="position:absolute;flip:y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9.9pt,14.3pt" to="119.9pt,7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B1247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24AE05D" wp14:editId="2D8E2056">
                      <wp:simplePos x="0" y="0"/>
                      <wp:positionH relativeFrom="column">
                        <wp:posOffset>1262380</wp:posOffset>
                      </wp:positionH>
                      <wp:positionV relativeFrom="paragraph">
                        <wp:posOffset>181610</wp:posOffset>
                      </wp:positionV>
                      <wp:extent cx="1257300" cy="781050"/>
                      <wp:effectExtent l="19050" t="0" r="38100" b="19050"/>
                      <wp:wrapNone/>
                      <wp:docPr id="378421460" name="Flowchart: Manual Operation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7300" cy="781050"/>
                              </a:xfrm>
                              <a:prstGeom prst="flowChartManualOperation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BC797DA"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Flowchart: Manual Operation 15" o:spid="_x0000_s1026" type="#_x0000_t119" style="position:absolute;margin-left:99.4pt;margin-top:14.3pt;width:99pt;height:6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" fillcolor="white [3201]" strokecolor="#70ad47 [3209]" strokeweight="1pt"/>
                  </w:pict>
                </mc:Fallback>
              </mc:AlternateContent>
            </w:r>
            <w:r w:rsidRPr="00B1247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07B40D5" wp14:editId="5373110E">
                      <wp:simplePos x="0" y="0"/>
                      <wp:positionH relativeFrom="column">
                        <wp:posOffset>1643380</wp:posOffset>
                      </wp:positionH>
                      <wp:positionV relativeFrom="paragraph">
                        <wp:posOffset>193675</wp:posOffset>
                      </wp:positionV>
                      <wp:extent cx="0" cy="95250"/>
                      <wp:effectExtent l="0" t="0" r="38100" b="19050"/>
                      <wp:wrapNone/>
                      <wp:docPr id="748155455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B6A968C" id="Straight Connector 1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4pt,15.25pt" to="129.4pt,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1247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0623296" wp14:editId="523B5891">
                      <wp:simplePos x="0" y="0"/>
                      <wp:positionH relativeFrom="column">
                        <wp:posOffset>1529080</wp:posOffset>
                      </wp:positionH>
                      <wp:positionV relativeFrom="paragraph">
                        <wp:posOffset>302260</wp:posOffset>
                      </wp:positionV>
                      <wp:extent cx="120650" cy="0"/>
                      <wp:effectExtent l="0" t="0" r="0" b="0"/>
                      <wp:wrapNone/>
                      <wp:docPr id="7920423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7BC95C0" id="Straight Connector 19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0.4pt,23.8pt" to="129.9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B12476">
              <w:rPr>
                <w:rFonts w:ascii="Times New Roman" w:hAnsi="Times New Roman"/>
                <w:sz w:val="28"/>
                <w:szCs w:val="28"/>
              </w:rPr>
              <w:t xml:space="preserve">                        A      H                      B           </w:t>
            </w:r>
          </w:p>
        </w:tc>
        <w:tc>
          <w:tcPr>
            <w:tcW w:w="5258" w:type="dxa"/>
          </w:tcPr>
          <w:p w14:paraId="4E4DD581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</w:tbl>
    <w:p w14:paraId="68EC5A82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14:paraId="48EC8349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441FA7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EB338B9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D8E0C7F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ECFF5C" w14:textId="7F9516C4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B12476">
        <w:rPr>
          <w:rFonts w:ascii="Times New Roman" w:hAnsi="Times New Roman" w:cs="Times New Roman"/>
          <w:color w:val="FFFFFF" w:themeColor="background1"/>
          <w:sz w:val="28"/>
          <w:szCs w:val="28"/>
        </w:rPr>
        <w:t>………………………</w:t>
      </w:r>
      <w:r w:rsidRPr="00B12476">
        <w:rPr>
          <w:rFonts w:ascii="Times New Roman" w:hAnsi="Times New Roman" w:cs="Times New Roman"/>
          <w:sz w:val="28"/>
          <w:szCs w:val="28"/>
        </w:rPr>
        <w:t>D                   C</w:t>
      </w:r>
    </w:p>
    <w:p w14:paraId="570D224B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b) Một mặt bàn hình tròn có đường kính 2 m. Diện tích của mặt bàn đó 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là:…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>………….</w:t>
      </w:r>
    </w:p>
    <w:p w14:paraId="7AE5844B" w14:textId="77777777" w:rsid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764A15A0" w14:textId="77777777" w:rsid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02D6467" w14:textId="77777777" w:rsid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513138C" w14:textId="77777777" w:rsid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DE98817" w14:textId="58717E9C" w:rsidR="00B12476" w:rsidRPr="00B12476" w:rsidRDefault="00B12476" w:rsidP="00B12476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lastRenderedPageBreak/>
        <w:t>II. Phần tự luận (6 điểm)</w:t>
      </w:r>
    </w:p>
    <w:p w14:paraId="0CE02A67" w14:textId="77777777" w:rsidR="00B12476" w:rsidRPr="00B12476" w:rsidRDefault="00B12476" w:rsidP="00B12476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90BC1F1" w14:textId="0EC77C20" w:rsidR="00B12476" w:rsidRPr="00B12476" w:rsidRDefault="00B12476" w:rsidP="00B12476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t>Câu 5. Đặt tính rồi tính: (2 điểm)</w:t>
      </w:r>
    </w:p>
    <w:p w14:paraId="131C0AA7" w14:textId="77777777" w:rsidR="00B12476" w:rsidRPr="00B12476" w:rsidRDefault="00B12476" w:rsidP="00B12476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</w:rPr>
      </w:pPr>
      <w:r w:rsidRPr="00B12476">
        <w:rPr>
          <w:sz w:val="28"/>
          <w:szCs w:val="28"/>
          <w:lang w:val="en-US"/>
        </w:rPr>
        <w:t xml:space="preserve">            234</w:t>
      </w:r>
      <w:r w:rsidRPr="00B12476">
        <w:rPr>
          <w:sz w:val="28"/>
          <w:szCs w:val="28"/>
        </w:rPr>
        <w:t>,</w:t>
      </w:r>
      <w:r w:rsidRPr="00B12476">
        <w:rPr>
          <w:sz w:val="28"/>
          <w:szCs w:val="28"/>
          <w:lang w:val="en-US"/>
        </w:rPr>
        <w:t>78</w:t>
      </w:r>
      <w:r w:rsidRPr="00B12476">
        <w:rPr>
          <w:sz w:val="28"/>
          <w:szCs w:val="28"/>
        </w:rPr>
        <w:t xml:space="preserve"> + 1,</w:t>
      </w:r>
      <w:r w:rsidRPr="00B12476">
        <w:rPr>
          <w:sz w:val="28"/>
          <w:szCs w:val="28"/>
          <w:lang w:val="en-US"/>
        </w:rPr>
        <w:t>3</w:t>
      </w:r>
      <w:r w:rsidRPr="00B12476">
        <w:rPr>
          <w:sz w:val="28"/>
          <w:szCs w:val="28"/>
        </w:rPr>
        <w:t xml:space="preserve">        b) </w:t>
      </w:r>
      <w:r w:rsidRPr="00B12476">
        <w:rPr>
          <w:sz w:val="28"/>
          <w:szCs w:val="28"/>
          <w:lang w:val="en-US"/>
        </w:rPr>
        <w:t>90</w:t>
      </w:r>
      <w:r w:rsidRPr="00B12476">
        <w:rPr>
          <w:sz w:val="28"/>
          <w:szCs w:val="28"/>
        </w:rPr>
        <w:t xml:space="preserve"> – </w:t>
      </w:r>
      <w:r w:rsidRPr="00B12476">
        <w:rPr>
          <w:sz w:val="28"/>
          <w:szCs w:val="28"/>
          <w:lang w:val="en-US"/>
        </w:rPr>
        <w:t>42</w:t>
      </w:r>
      <w:r w:rsidRPr="00B12476">
        <w:rPr>
          <w:sz w:val="28"/>
          <w:szCs w:val="28"/>
        </w:rPr>
        <w:t>,</w:t>
      </w:r>
      <w:r w:rsidRPr="00B12476">
        <w:rPr>
          <w:sz w:val="28"/>
          <w:szCs w:val="28"/>
          <w:lang w:val="en-US"/>
        </w:rPr>
        <w:t>36</w:t>
      </w:r>
      <w:r w:rsidRPr="00B12476">
        <w:rPr>
          <w:sz w:val="28"/>
          <w:szCs w:val="28"/>
        </w:rPr>
        <w:t xml:space="preserve">         c) </w:t>
      </w:r>
      <w:r w:rsidRPr="00B12476">
        <w:rPr>
          <w:sz w:val="28"/>
          <w:szCs w:val="28"/>
          <w:lang w:val="en-US"/>
        </w:rPr>
        <w:t>2</w:t>
      </w:r>
      <w:r w:rsidRPr="00B12476">
        <w:rPr>
          <w:sz w:val="28"/>
          <w:szCs w:val="28"/>
        </w:rPr>
        <w:t>,4</w:t>
      </w:r>
      <w:r w:rsidRPr="00B12476">
        <w:rPr>
          <w:sz w:val="28"/>
          <w:szCs w:val="28"/>
          <w:lang w:val="en-US"/>
        </w:rPr>
        <w:t>5</w:t>
      </w:r>
      <w:r w:rsidRPr="00B12476">
        <w:rPr>
          <w:sz w:val="28"/>
          <w:szCs w:val="28"/>
        </w:rPr>
        <w:t xml:space="preserve"> x 3,7               d) </w:t>
      </w:r>
      <w:r w:rsidRPr="00B12476">
        <w:rPr>
          <w:sz w:val="28"/>
          <w:szCs w:val="28"/>
          <w:lang w:val="en-US"/>
        </w:rPr>
        <w:t>7</w:t>
      </w:r>
      <w:r w:rsidRPr="00B12476">
        <w:rPr>
          <w:sz w:val="28"/>
          <w:szCs w:val="28"/>
        </w:rPr>
        <w:t>5,</w:t>
      </w:r>
      <w:proofErr w:type="gramStart"/>
      <w:r w:rsidRPr="00B12476">
        <w:rPr>
          <w:sz w:val="28"/>
          <w:szCs w:val="28"/>
          <w:lang w:val="en-US"/>
        </w:rPr>
        <w:t>2</w:t>
      </w:r>
      <w:r w:rsidRPr="00B12476">
        <w:rPr>
          <w:sz w:val="28"/>
          <w:szCs w:val="28"/>
        </w:rPr>
        <w:t>5 :</w:t>
      </w:r>
      <w:proofErr w:type="gramEnd"/>
      <w:r w:rsidRPr="00B12476">
        <w:rPr>
          <w:sz w:val="28"/>
          <w:szCs w:val="28"/>
        </w:rPr>
        <w:t xml:space="preserve"> 25</w:t>
      </w:r>
    </w:p>
    <w:p w14:paraId="35D162D0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CC89D9B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77530731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747D25E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95E4BD2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18F91CE" w14:textId="77777777" w:rsidR="00B12476" w:rsidRPr="00B12476" w:rsidRDefault="00B12476" w:rsidP="00B12476">
      <w:pPr>
        <w:spacing w:before="120"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t>Câu 6. Tính giá trị của biểu thức sau (1 điểm):</w:t>
      </w:r>
    </w:p>
    <w:p w14:paraId="1BD94F80" w14:textId="77777777" w:rsidR="00B12476" w:rsidRPr="00B12476" w:rsidRDefault="00B12476" w:rsidP="00B1247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        10 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-  75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,52 : 16                                               2,52 : 2,1 x 0,1                                                </w:t>
      </w:r>
    </w:p>
    <w:p w14:paraId="7ACB95CC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F3EAB11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235A409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EE2C6A8" w14:textId="77777777" w:rsidR="00B12476" w:rsidRPr="00B12476" w:rsidRDefault="00B12476" w:rsidP="00B1247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t xml:space="preserve">Câu 7. (2 điểm) </w:t>
      </w:r>
      <w:r w:rsidRPr="00B12476">
        <w:rPr>
          <w:rFonts w:ascii="Times New Roman" w:hAnsi="Times New Roman" w:cs="Times New Roman"/>
          <w:sz w:val="28"/>
          <w:szCs w:val="28"/>
        </w:rPr>
        <w:t>Hưởng ứng phong trào “Chúng em với an toàn giao thông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” ,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bạn Việt làm một biển báo giao thông cấm đi ngược chiều là hình tròn bằng bìa có đường kính 40 cm. Ở giữa là hình chữ nhật có diện tích bằng 1/5 diện tích của biển báo. Tính diện tích bìa cần dùng để làm hình chữ nhật ở giữa biển báo. (M2)</w:t>
      </w:r>
    </w:p>
    <w:p w14:paraId="0CEC0FA0" w14:textId="77777777" w:rsidR="00B12476" w:rsidRPr="00B12476" w:rsidRDefault="00B12476" w:rsidP="00B12476">
      <w:pPr>
        <w:spacing w:before="120" w:after="0"/>
        <w:ind w:right="286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7201283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4731DEF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F501458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E29487D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0CEB90E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59E192A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D383A40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11F627F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C127348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1ADD867F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F7D7AFF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BE45FB4" w14:textId="77777777" w:rsidR="00B12476" w:rsidRPr="00B12476" w:rsidRDefault="00B12476" w:rsidP="00B12476">
      <w:pPr>
        <w:spacing w:before="120"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12476">
        <w:rPr>
          <w:rFonts w:ascii="Times New Roman" w:hAnsi="Times New Roman" w:cs="Times New Roman"/>
          <w:b/>
          <w:bCs/>
          <w:sz w:val="28"/>
          <w:szCs w:val="28"/>
        </w:rPr>
        <w:t xml:space="preserve">Câu 8. (1 </w:t>
      </w:r>
      <w:proofErr w:type="gramStart"/>
      <w:r w:rsidRPr="00B12476">
        <w:rPr>
          <w:rFonts w:ascii="Times New Roman" w:hAnsi="Times New Roman" w:cs="Times New Roman"/>
          <w:b/>
          <w:bCs/>
          <w:sz w:val="28"/>
          <w:szCs w:val="28"/>
        </w:rPr>
        <w:t>điểm)Tính</w:t>
      </w:r>
      <w:proofErr w:type="gramEnd"/>
      <w:r w:rsidRPr="00B12476">
        <w:rPr>
          <w:rFonts w:ascii="Times New Roman" w:hAnsi="Times New Roman" w:cs="Times New Roman"/>
          <w:b/>
          <w:bCs/>
          <w:sz w:val="28"/>
          <w:szCs w:val="28"/>
        </w:rPr>
        <w:t xml:space="preserve"> giá trị biểu thức sau bằng cách thuận tiện nhất:</w:t>
      </w:r>
    </w:p>
    <w:p w14:paraId="133858C8" w14:textId="77777777" w:rsidR="00B12476" w:rsidRPr="00B12476" w:rsidRDefault="00B12476" w:rsidP="00B1247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>a) 80 x 3,5 x 1,25                                      b) 20,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24 :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0,125 + 20,24 x 93 – 20,24 </w:t>
      </w:r>
    </w:p>
    <w:p w14:paraId="73B2A2B5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718E07C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068A9BA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A43EC48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ACC6A57" w14:textId="77777777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6C702C3" w14:textId="738E6E0B" w:rsidR="00B12476" w:rsidRPr="00B12476" w:rsidRDefault="00B12476" w:rsidP="00B12476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B12476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2"/>
      </w:tblGrid>
      <w:tr w:rsidR="00B12476" w:rsidRPr="00B12476" w14:paraId="1FB62829" w14:textId="77777777" w:rsidTr="003F14D2">
        <w:trPr>
          <w:trHeight w:val="77"/>
        </w:trPr>
        <w:tc>
          <w:tcPr>
            <w:tcW w:w="4702" w:type="dxa"/>
            <w:hideMark/>
          </w:tcPr>
          <w:p w14:paraId="3A3AFB27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1247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PHÒNG GIÁO DỤC VÀ ĐÀO TẠO</w:t>
            </w:r>
          </w:p>
          <w:p w14:paraId="03C1D9AB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B12476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TRƯỜNG TIỂU HỌC NHÂN HÒA</w:t>
            </w:r>
          </w:p>
          <w:p w14:paraId="3EC82813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1247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2AF1944" wp14:editId="32691DD2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14605</wp:posOffset>
                      </wp:positionV>
                      <wp:extent cx="10096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9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B5236C" id="Straight Connector 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1.15pt" to="144.3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tbl>
      <w:tblPr>
        <w:tblW w:w="10640" w:type="dxa"/>
        <w:tblLayout w:type="fixed"/>
        <w:tblLook w:val="01E0" w:firstRow="1" w:lastRow="1" w:firstColumn="1" w:lastColumn="1" w:noHBand="0" w:noVBand="0"/>
      </w:tblPr>
      <w:tblGrid>
        <w:gridCol w:w="2961"/>
        <w:gridCol w:w="4008"/>
        <w:gridCol w:w="3671"/>
      </w:tblGrid>
      <w:tr w:rsidR="00B12476" w:rsidRPr="00B12476" w14:paraId="17091DE8" w14:textId="77777777" w:rsidTr="003F14D2">
        <w:trPr>
          <w:trHeight w:val="1749"/>
        </w:trPr>
        <w:tc>
          <w:tcPr>
            <w:tcW w:w="2961" w:type="dxa"/>
          </w:tcPr>
          <w:p w14:paraId="2A2F7CC5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Số báo danh : </w:t>
            </w:r>
            <w:r w:rsidRPr="00B1247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............</w:t>
            </w:r>
          </w:p>
          <w:p w14:paraId="7AD25D2A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Phòng thi </w:t>
            </w:r>
            <w:r w:rsidRPr="00B1247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:..............</w:t>
            </w:r>
          </w:p>
          <w:tbl>
            <w:tblPr>
              <w:tblW w:w="27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724"/>
            </w:tblGrid>
            <w:tr w:rsidR="00B12476" w:rsidRPr="00B12476" w14:paraId="14470E2F" w14:textId="77777777" w:rsidTr="003F14D2">
              <w:trPr>
                <w:trHeight w:val="842"/>
              </w:trPr>
              <w:tc>
                <w:tcPr>
                  <w:tcW w:w="2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34D1F06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70AC124D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B12476">
                    <w:rPr>
                      <w:rFonts w:ascii="Times New Roman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Điểm : </w:t>
                  </w:r>
                  <w:r w:rsidRPr="00B12476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.......................</w:t>
                  </w:r>
                </w:p>
              </w:tc>
            </w:tr>
            <w:tr w:rsidR="00B12476" w:rsidRPr="00B12476" w14:paraId="341D65D3" w14:textId="77777777" w:rsidTr="003F14D2">
              <w:trPr>
                <w:trHeight w:val="692"/>
              </w:trPr>
              <w:tc>
                <w:tcPr>
                  <w:tcW w:w="2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14:paraId="04F7DE72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B12476">
                    <w:rPr>
                      <w:rFonts w:ascii="Times New Roman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Bằng chữ </w:t>
                  </w:r>
                  <w:r w:rsidRPr="00B12476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:..............</w:t>
                  </w:r>
                </w:p>
              </w:tc>
            </w:tr>
          </w:tbl>
          <w:p w14:paraId="66D82225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4008" w:type="dxa"/>
          </w:tcPr>
          <w:p w14:paraId="0CA2E51F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603C9D84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B12476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BÀI </w:t>
            </w:r>
            <w:r w:rsidRPr="00B1247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KHẢO SÁT HK I</w:t>
            </w:r>
          </w:p>
          <w:p w14:paraId="1073C731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B12476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ĂM HỌC  2024 – 2025</w:t>
            </w:r>
          </w:p>
          <w:p w14:paraId="44AD6E67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Môn Toán  - Lớp 5</w:t>
            </w:r>
          </w:p>
          <w:p w14:paraId="4C7149D2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(Thời gian làm bài : 40 phút )</w:t>
            </w:r>
          </w:p>
          <w:p w14:paraId="3129E66A" w14:textId="77777777" w:rsidR="00B12476" w:rsidRPr="00B12476" w:rsidRDefault="00B12476" w:rsidP="00B124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12476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~~~~~~~~~~~~~~~~~~</w:t>
            </w:r>
          </w:p>
        </w:tc>
        <w:tc>
          <w:tcPr>
            <w:tcW w:w="3671" w:type="dxa"/>
          </w:tcPr>
          <w:tbl>
            <w:tblPr>
              <w:tblW w:w="3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4"/>
              <w:gridCol w:w="1701"/>
            </w:tblGrid>
            <w:tr w:rsidR="00B12476" w:rsidRPr="00B12476" w14:paraId="65FFAB8B" w14:textId="77777777" w:rsidTr="003F14D2">
              <w:trPr>
                <w:trHeight w:val="873"/>
              </w:trPr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794447" w14:textId="77777777" w:rsidR="00B12476" w:rsidRPr="00B12476" w:rsidRDefault="00B12476" w:rsidP="00B1247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nl-NL"/>
                    </w:rPr>
                  </w:pPr>
                  <w:r w:rsidRPr="00B12476"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nl-NL"/>
                    </w:rPr>
                    <w:t>Người coi</w:t>
                  </w:r>
                </w:p>
                <w:p w14:paraId="5A3D347A" w14:textId="77777777" w:rsidR="00B12476" w:rsidRPr="00B12476" w:rsidRDefault="00B12476" w:rsidP="00B1247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B12476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( Kí và ghi tên )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913209B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nl-NL"/>
                    </w:rPr>
                  </w:pPr>
                  <w:r w:rsidRPr="00B12476"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nl-NL"/>
                    </w:rPr>
                    <w:t>Người chấm</w:t>
                  </w:r>
                </w:p>
                <w:p w14:paraId="6DD6D6E9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nl-NL"/>
                    </w:rPr>
                  </w:pPr>
                  <w:r w:rsidRPr="00B12476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( Kí và ghi tên )</w:t>
                  </w:r>
                </w:p>
              </w:tc>
            </w:tr>
            <w:tr w:rsidR="00B12476" w:rsidRPr="00B12476" w14:paraId="14871059" w14:textId="77777777" w:rsidTr="003F14D2">
              <w:trPr>
                <w:trHeight w:val="1216"/>
              </w:trPr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C64D9ED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6409182F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BF1C107" w14:textId="77777777" w:rsidR="00B12476" w:rsidRPr="00B12476" w:rsidRDefault="00B12476" w:rsidP="00B12476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1C8AE1E7" w14:textId="77777777" w:rsidR="00B12476" w:rsidRPr="00B12476" w:rsidRDefault="00B12476" w:rsidP="00B1247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14:paraId="53CD0F98" w14:textId="77777777" w:rsidR="00B12476" w:rsidRPr="00B12476" w:rsidRDefault="00B12476" w:rsidP="00B12476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A /PHẦN TRẮC NGHIỆM:</w:t>
      </w:r>
    </w:p>
    <w:p w14:paraId="7CDC0A8A" w14:textId="77777777" w:rsidR="00B12476" w:rsidRPr="00B12476" w:rsidRDefault="00B12476" w:rsidP="00B12476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b/>
          <w:i/>
          <w:sz w:val="28"/>
          <w:szCs w:val="28"/>
          <w:lang w:val="nl-NL"/>
        </w:rPr>
        <w:t>(Khoanh vào chữ cái đặt trước câu trả lời đúng)</w:t>
      </w:r>
    </w:p>
    <w:p w14:paraId="208D458C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Bài 1.</w:t>
      </w:r>
      <w:r w:rsidRPr="00B12476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B12476">
        <w:rPr>
          <w:rFonts w:ascii="Times New Roman" w:hAnsi="Times New Roman" w:cs="Times New Roman"/>
          <w:i/>
          <w:sz w:val="28"/>
          <w:szCs w:val="28"/>
        </w:rPr>
        <w:t xml:space="preserve">(1 </w:t>
      </w:r>
      <w:proofErr w:type="gramStart"/>
      <w:r w:rsidRPr="00B12476">
        <w:rPr>
          <w:rFonts w:ascii="Times New Roman" w:hAnsi="Times New Roman" w:cs="Times New Roman"/>
          <w:i/>
          <w:sz w:val="28"/>
          <w:szCs w:val="28"/>
        </w:rPr>
        <w:t>điểm )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a. Số thập phân gồm :</w:t>
      </w:r>
      <w:r w:rsidRPr="00B1247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bCs/>
          <w:i/>
          <w:iCs/>
          <w:sz w:val="28"/>
          <w:szCs w:val="28"/>
        </w:rPr>
        <w:t>Hai mươi tám đơn vị, năm phầm một trăm</w:t>
      </w:r>
      <w:r w:rsidRPr="00B12476">
        <w:rPr>
          <w:rFonts w:ascii="Times New Roman" w:hAnsi="Times New Roman" w:cs="Times New Roman"/>
          <w:sz w:val="28"/>
          <w:szCs w:val="28"/>
        </w:rPr>
        <w:t xml:space="preserve"> được viết là</w:t>
      </w:r>
      <w:r w:rsidRPr="00B12476">
        <w:rPr>
          <w:rFonts w:ascii="Times New Roman" w:hAnsi="Times New Roman" w:cs="Times New Roman"/>
          <w:b/>
          <w:sz w:val="28"/>
          <w:szCs w:val="28"/>
        </w:rPr>
        <w:t xml:space="preserve"> : </w:t>
      </w:r>
    </w:p>
    <w:p w14:paraId="66B1D79C" w14:textId="77777777" w:rsidR="00B12476" w:rsidRPr="00B12476" w:rsidRDefault="00B12476" w:rsidP="00B12476">
      <w:pPr>
        <w:tabs>
          <w:tab w:val="left" w:pos="393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              A. 208,005               B. 208,05                 C. 28,05                  D. 28,005</w:t>
      </w:r>
    </w:p>
    <w:p w14:paraId="4FA96E03" w14:textId="77777777" w:rsidR="00B12476" w:rsidRPr="00B12476" w:rsidRDefault="00B12476" w:rsidP="00B12476">
      <w:pPr>
        <w:tabs>
          <w:tab w:val="left" w:pos="393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bCs/>
          <w:sz w:val="28"/>
          <w:szCs w:val="28"/>
        </w:rPr>
        <w:t xml:space="preserve">        b.</w:t>
      </w:r>
      <w:r w:rsidRPr="00B1247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 xml:space="preserve">Số thập phân 0,300 được viết dưới dạng phân số thập phân 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là :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EE49F9" w14:textId="77777777" w:rsidR="00B12476" w:rsidRPr="00B12476" w:rsidRDefault="00B12476" w:rsidP="00B12476">
      <w:pPr>
        <w:tabs>
          <w:tab w:val="left" w:pos="393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 xml:space="preserve">              A.  </w:t>
      </w:r>
      <w:r w:rsidRPr="00B12476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315" w:dyaOrig="630" w14:anchorId="32A25D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5pt;height:31.65pt" o:ole="">
            <v:imagedata r:id="rId5" o:title=""/>
          </v:shape>
          <o:OLEObject Type="Embed" ProgID="Equation.DSMT4" ShapeID="_x0000_i1025" DrawAspect="Content" ObjectID="_1827488330" r:id="rId6"/>
        </w:object>
      </w:r>
      <w:r w:rsidRPr="00B12476">
        <w:rPr>
          <w:rFonts w:ascii="Times New Roman" w:hAnsi="Times New Roman" w:cs="Times New Roman"/>
          <w:sz w:val="28"/>
          <w:szCs w:val="28"/>
        </w:rPr>
        <w:t xml:space="preserve">                           B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100</m:t>
            </m:r>
          </m:den>
        </m:f>
      </m:oMath>
      <w:r w:rsidRPr="00B12476">
        <w:rPr>
          <w:rFonts w:ascii="Times New Roman" w:hAnsi="Times New Roman" w:cs="Times New Roman"/>
          <w:sz w:val="28"/>
          <w:szCs w:val="28"/>
        </w:rPr>
        <w:t xml:space="preserve">                          C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1000</m:t>
            </m:r>
          </m:den>
        </m:f>
      </m:oMath>
      <w:r w:rsidRPr="00B12476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t xml:space="preserve">                    </w:t>
      </w:r>
    </w:p>
    <w:p w14:paraId="1D98A9FB" w14:textId="77777777" w:rsidR="00B12476" w:rsidRPr="00B12476" w:rsidRDefault="00B12476" w:rsidP="00B12476">
      <w:pPr>
        <w:tabs>
          <w:tab w:val="left" w:pos="3930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B12476">
        <w:rPr>
          <w:rFonts w:ascii="Times New Roman" w:hAnsi="Times New Roman" w:cs="Times New Roman"/>
          <w:b/>
          <w:sz w:val="28"/>
          <w:szCs w:val="28"/>
        </w:rPr>
        <w:t>Bài 2.</w:t>
      </w:r>
      <w:r w:rsidRPr="00B12476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B12476">
        <w:rPr>
          <w:rFonts w:ascii="Times New Roman" w:hAnsi="Times New Roman" w:cs="Times New Roman"/>
          <w:i/>
          <w:sz w:val="28"/>
          <w:szCs w:val="28"/>
        </w:rPr>
        <w:t xml:space="preserve">(1 </w:t>
      </w:r>
      <w:proofErr w:type="gramStart"/>
      <w:r w:rsidRPr="00B12476">
        <w:rPr>
          <w:rFonts w:ascii="Times New Roman" w:hAnsi="Times New Roman" w:cs="Times New Roman"/>
          <w:i/>
          <w:sz w:val="28"/>
          <w:szCs w:val="28"/>
        </w:rPr>
        <w:t>điểm )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bCs/>
          <w:sz w:val="28"/>
          <w:szCs w:val="28"/>
        </w:rPr>
        <w:t>a.</w:t>
      </w:r>
      <w:r w:rsidRPr="00B12476">
        <w:rPr>
          <w:rFonts w:ascii="Times New Roman" w:hAnsi="Times New Roman" w:cs="Times New Roman"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bCs/>
          <w:sz w:val="28"/>
          <w:szCs w:val="28"/>
        </w:rPr>
        <w:t xml:space="preserve">Trong các số thập phân 86,42; 86,422; 686,42; 86,642. </w:t>
      </w:r>
      <w:r w:rsidRPr="00B12476">
        <w:rPr>
          <w:rFonts w:ascii="Times New Roman" w:hAnsi="Times New Roman" w:cs="Times New Roman"/>
          <w:bCs/>
          <w:sz w:val="28"/>
          <w:szCs w:val="28"/>
          <w:lang w:val="fr-FR"/>
        </w:rPr>
        <w:t>Số thập phân nh</w:t>
      </w:r>
      <w:r w:rsidRPr="00B12476">
        <w:rPr>
          <w:rFonts w:ascii="Times New Roman" w:hAnsi="Times New Roman" w:cs="Times New Roman"/>
          <w:bCs/>
          <w:sz w:val="28"/>
          <w:szCs w:val="28"/>
          <w:lang w:val="vi-VN"/>
        </w:rPr>
        <w:t>ỏ</w:t>
      </w:r>
      <w:r w:rsidRPr="00B1247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nhất là : </w:t>
      </w:r>
    </w:p>
    <w:p w14:paraId="04BDB178" w14:textId="77777777" w:rsidR="00B12476" w:rsidRPr="00B12476" w:rsidRDefault="00B12476" w:rsidP="00B12476">
      <w:pPr>
        <w:tabs>
          <w:tab w:val="left" w:pos="3930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B1247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A. </w:t>
      </w:r>
      <w:r w:rsidRPr="00B12476">
        <w:rPr>
          <w:rFonts w:ascii="Times New Roman" w:hAnsi="Times New Roman" w:cs="Times New Roman"/>
          <w:bCs/>
          <w:sz w:val="28"/>
          <w:szCs w:val="28"/>
        </w:rPr>
        <w:t>86,42                   B. 86,422                        C. 686,42                D. 86,642</w:t>
      </w:r>
    </w:p>
    <w:p w14:paraId="7C4DED4E" w14:textId="77777777" w:rsidR="00B12476" w:rsidRPr="00B12476" w:rsidRDefault="00B12476" w:rsidP="00B12476">
      <w:pPr>
        <w:pStyle w:val="ListParagraph"/>
        <w:numPr>
          <w:ilvl w:val="0"/>
          <w:numId w:val="1"/>
        </w:numPr>
        <w:spacing w:before="100"/>
        <w:rPr>
          <w:rFonts w:ascii="Times New Roman" w:hAnsi="Times New Roman"/>
          <w:lang w:val="vi-VN"/>
        </w:rPr>
      </w:pPr>
      <w:r w:rsidRPr="00B12476">
        <w:rPr>
          <w:rFonts w:ascii="Times New Roman" w:hAnsi="Times New Roman"/>
          <w:bCs/>
          <w:lang w:val="nl-NL"/>
        </w:rPr>
        <w:t>b.</w:t>
      </w:r>
      <w:r w:rsidRPr="00B12476">
        <w:rPr>
          <w:rFonts w:ascii="Times New Roman" w:hAnsi="Times New Roman"/>
          <w:b/>
          <w:lang w:val="nl-NL"/>
        </w:rPr>
        <w:t xml:space="preserve"> </w:t>
      </w:r>
      <w:r w:rsidRPr="00B12476">
        <w:rPr>
          <w:rFonts w:ascii="Times New Roman" w:hAnsi="Times New Roman"/>
          <w:lang w:val="vi-VN"/>
        </w:rPr>
        <w:t>Số thập phân: 263,458 nếu làm tròn đến hàng phần mười được số thập phân là:</w:t>
      </w:r>
    </w:p>
    <w:p w14:paraId="5495C9B0" w14:textId="77777777" w:rsidR="00B12476" w:rsidRPr="00B12476" w:rsidRDefault="00B12476" w:rsidP="00B12476">
      <w:pPr>
        <w:pStyle w:val="ListParagraph"/>
        <w:numPr>
          <w:ilvl w:val="0"/>
          <w:numId w:val="2"/>
        </w:numPr>
        <w:spacing w:before="100"/>
        <w:rPr>
          <w:rFonts w:ascii="Times New Roman" w:hAnsi="Times New Roman"/>
          <w:lang w:val="vi-VN"/>
        </w:rPr>
      </w:pPr>
      <w:r w:rsidRPr="00B12476">
        <w:rPr>
          <w:rFonts w:ascii="Times New Roman" w:hAnsi="Times New Roman"/>
          <w:lang w:val="vi-VN"/>
        </w:rPr>
        <w:t>263,4              B. 263,45               C.263,46               D.263,5</w:t>
      </w:r>
    </w:p>
    <w:p w14:paraId="116744A0" w14:textId="77777777" w:rsidR="00B12476" w:rsidRPr="00B12476" w:rsidRDefault="00B12476" w:rsidP="00B12476">
      <w:pPr>
        <w:spacing w:before="120"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>Bài 3</w:t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B12476">
        <w:rPr>
          <w:rFonts w:ascii="Times New Roman" w:hAnsi="Times New Roman" w:cs="Times New Roman"/>
          <w:i/>
          <w:sz w:val="28"/>
          <w:szCs w:val="28"/>
          <w:lang w:val="nl-NL"/>
        </w:rPr>
        <w:t xml:space="preserve"> ( 1 điểm )</w:t>
      </w:r>
      <w:r w:rsidRPr="00B12476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B12476">
        <w:rPr>
          <w:rFonts w:ascii="Times New Roman" w:hAnsi="Times New Roman" w:cs="Times New Roman"/>
          <w:iCs/>
          <w:sz w:val="28"/>
          <w:szCs w:val="28"/>
          <w:lang w:val="vi-VN"/>
        </w:rPr>
        <w:t>a</w:t>
      </w:r>
      <w:r w:rsidRPr="00B12476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>Xác định số dư của phép chia 51,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87 :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2,4( nếu thương lấy đến hai chữ số phần thập phân)  là </w:t>
      </w:r>
    </w:p>
    <w:p w14:paraId="41C05FE1" w14:textId="77777777" w:rsidR="00B12476" w:rsidRPr="00B12476" w:rsidRDefault="00B12476" w:rsidP="00B12476">
      <w:pPr>
        <w:tabs>
          <w:tab w:val="left" w:pos="142"/>
          <w:tab w:val="left" w:leader="dot" w:pos="992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  A.0,6                    B. 0,06                           C. 6                          D. 0,006</w:t>
      </w:r>
    </w:p>
    <w:p w14:paraId="0C2B0598" w14:textId="77777777" w:rsidR="00B12476" w:rsidRPr="00B12476" w:rsidRDefault="00B12476" w:rsidP="00B12476">
      <w:pPr>
        <w:pStyle w:val="ListParagraph"/>
        <w:numPr>
          <w:ilvl w:val="0"/>
          <w:numId w:val="1"/>
        </w:numPr>
        <w:spacing w:before="100"/>
        <w:rPr>
          <w:rFonts w:ascii="Times New Roman" w:hAnsi="Times New Roman"/>
          <w:lang w:val="vi-VN"/>
        </w:rPr>
      </w:pPr>
      <w:r w:rsidRPr="00B12476">
        <w:rPr>
          <w:rFonts w:ascii="Times New Roman" w:hAnsi="Times New Roman"/>
          <w:lang w:val="vi-VN"/>
        </w:rPr>
        <w:t xml:space="preserve">Giá trị của biểu thức : 20,24  : 0,01 + 79,76 x 100 là : </w:t>
      </w:r>
    </w:p>
    <w:p w14:paraId="69825D4D" w14:textId="77777777" w:rsidR="00B12476" w:rsidRPr="00B12476" w:rsidRDefault="00B12476" w:rsidP="00B12476">
      <w:pPr>
        <w:pStyle w:val="ListParagraph"/>
        <w:numPr>
          <w:ilvl w:val="0"/>
          <w:numId w:val="3"/>
        </w:numPr>
        <w:spacing w:before="100"/>
        <w:rPr>
          <w:rFonts w:ascii="Times New Roman" w:hAnsi="Times New Roman"/>
          <w:lang w:val="vi-VN"/>
        </w:rPr>
      </w:pPr>
      <w:r w:rsidRPr="00B12476">
        <w:rPr>
          <w:rFonts w:ascii="Times New Roman" w:hAnsi="Times New Roman"/>
          <w:lang w:val="vi-VN"/>
        </w:rPr>
        <w:t>1000                 B.100                   C.10000                     D. 110</w:t>
      </w:r>
    </w:p>
    <w:p w14:paraId="49423EF2" w14:textId="77777777" w:rsidR="00B12476" w:rsidRPr="00B12476" w:rsidRDefault="00B12476" w:rsidP="00B12476">
      <w:pPr>
        <w:spacing w:before="100" w:after="0" w:line="240" w:lineRule="auto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   </w:t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. </w:t>
      </w:r>
      <w:r w:rsidRPr="00B12476">
        <w:rPr>
          <w:rFonts w:ascii="Times New Roman" w:hAnsi="Times New Roman" w:cs="Times New Roman"/>
          <w:i/>
          <w:sz w:val="28"/>
          <w:szCs w:val="28"/>
          <w:lang w:val="nl-NL"/>
        </w:rPr>
        <w:t xml:space="preserve">(1 điểm) </w:t>
      </w:r>
    </w:p>
    <w:p w14:paraId="0D7599F1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b/>
          <w:sz w:val="28"/>
          <w:szCs w:val="28"/>
        </w:rPr>
        <w:t>a.</w:t>
      </w:r>
      <w:r w:rsidRPr="00B12476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 xml:space="preserve">Một bánh xe đạp có chu vi là 2,041 m. Hỏi bán kính của bánh xe là bao nhiêu?                                                            </w:t>
      </w:r>
    </w:p>
    <w:p w14:paraId="739F65B9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05A9CC25" wp14:editId="5E096C86">
            <wp:simplePos x="0" y="0"/>
            <wp:positionH relativeFrom="column">
              <wp:posOffset>2784475</wp:posOffset>
            </wp:positionH>
            <wp:positionV relativeFrom="paragraph">
              <wp:posOffset>25400</wp:posOffset>
            </wp:positionV>
            <wp:extent cx="698500" cy="706755"/>
            <wp:effectExtent l="0" t="0" r="6350" b="0"/>
            <wp:wrapNone/>
            <wp:docPr id="56683721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70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2476">
        <w:rPr>
          <w:rFonts w:ascii="Times New Roman" w:hAnsi="Times New Roman" w:cs="Times New Roman"/>
          <w:sz w:val="28"/>
          <w:szCs w:val="28"/>
        </w:rPr>
        <w:t>A. 6,5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 xml:space="preserve">m  </w:t>
      </w:r>
      <w:r w:rsidRPr="00B12476">
        <w:rPr>
          <w:rFonts w:ascii="Times New Roman" w:hAnsi="Times New Roman" w:cs="Times New Roman"/>
          <w:sz w:val="28"/>
          <w:szCs w:val="28"/>
        </w:rPr>
        <w:tab/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>B. 0,65m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                        </w:t>
      </w:r>
    </w:p>
    <w:p w14:paraId="7E9930AA" w14:textId="0086535F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>C. 3,25m</w:t>
      </w:r>
      <w:r w:rsidRPr="00B12476">
        <w:rPr>
          <w:rFonts w:ascii="Times New Roman" w:hAnsi="Times New Roman" w:cs="Times New Roman"/>
          <w:sz w:val="28"/>
          <w:szCs w:val="28"/>
        </w:rPr>
        <w:tab/>
        <w:t xml:space="preserve">D. 0,325m </w:t>
      </w:r>
      <w:r w:rsidRPr="00B12476">
        <w:rPr>
          <w:rFonts w:ascii="Times New Roman" w:hAnsi="Times New Roman" w:cs="Times New Roman"/>
          <w:sz w:val="28"/>
          <w:szCs w:val="28"/>
        </w:rPr>
        <w:tab/>
      </w:r>
    </w:p>
    <w:p w14:paraId="55ECE1B8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b/>
          <w:sz w:val="28"/>
          <w:szCs w:val="28"/>
        </w:rPr>
        <w:t>b.</w:t>
      </w:r>
      <w:r w:rsidRPr="00B12476">
        <w:rPr>
          <w:rFonts w:ascii="Times New Roman" w:hAnsi="Times New Roman" w:cs="Times New Roman"/>
          <w:sz w:val="28"/>
          <w:szCs w:val="28"/>
        </w:rPr>
        <w:t xml:space="preserve"> Tính diện tích hình tam giác vuông ABC bên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6249"/>
        <w:gridCol w:w="4184"/>
      </w:tblGrid>
      <w:tr w:rsidR="00B12476" w:rsidRPr="00B12476" w14:paraId="4B654D8F" w14:textId="77777777" w:rsidTr="003F14D2">
        <w:trPr>
          <w:trHeight w:val="2293"/>
        </w:trPr>
        <w:tc>
          <w:tcPr>
            <w:tcW w:w="7146" w:type="dxa"/>
          </w:tcPr>
          <w:p w14:paraId="7B9C2256" w14:textId="77777777" w:rsidR="00B12476" w:rsidRPr="00B12476" w:rsidRDefault="00B12476" w:rsidP="00B124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DE3CEC" w14:textId="77777777" w:rsidR="00B12476" w:rsidRPr="00B12476" w:rsidRDefault="00B12476" w:rsidP="00B124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2476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B1247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19F8AB94">
                <v:shape id="_x0000_i1026" type="#_x0000_t75" style="width:37.1pt;height:36pt" o:ole="">
                  <v:imagedata r:id="rId8" o:title=""/>
                </v:shape>
                <o:OLEObject Type="Embed" ProgID="Equation.DSMT4" ShapeID="_x0000_i1026" DrawAspect="Content" ObjectID="_1827488331" r:id="rId9"/>
              </w:object>
            </w:r>
            <w:r w:rsidRPr="00B1247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B. </w:t>
            </w:r>
            <w:r w:rsidRPr="00B1247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73DB05A2">
                <v:shape id="_x0000_i1027" type="#_x0000_t75" style="width:37.1pt;height:36pt" o:ole="">
                  <v:imagedata r:id="rId10" o:title=""/>
                </v:shape>
                <o:OLEObject Type="Embed" ProgID="Equation.DSMT4" ShapeID="_x0000_i1027" DrawAspect="Content" ObjectID="_1827488332" r:id="rId11"/>
              </w:object>
            </w:r>
            <w:r w:rsidRPr="00B1247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BD3F0FD" w14:textId="77777777" w:rsidR="00B12476" w:rsidRPr="00B12476" w:rsidRDefault="00B12476" w:rsidP="00B124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2476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B1247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 w14:anchorId="347412E3">
                <v:shape id="_x0000_i1028" type="#_x0000_t75" style="width:36pt;height:36pt" o:ole="">
                  <v:imagedata r:id="rId12" o:title=""/>
                </v:shape>
                <o:OLEObject Type="Embed" ProgID="Equation.DSMT4" ShapeID="_x0000_i1028" DrawAspect="Content" ObjectID="_1827488333" r:id="rId13"/>
              </w:object>
            </w:r>
            <w:r w:rsidRPr="00B1247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D. </w:t>
            </w:r>
            <w:r w:rsidRPr="00B1247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64054BD4">
                <v:shape id="_x0000_i1029" type="#_x0000_t75" style="width:37.1pt;height:36pt" o:ole="">
                  <v:imagedata r:id="rId14" o:title=""/>
                </v:shape>
                <o:OLEObject Type="Embed" ProgID="Equation.DSMT4" ShapeID="_x0000_i1029" DrawAspect="Content" ObjectID="_1827488334" r:id="rId15"/>
              </w:object>
            </w:r>
            <w:r w:rsidRPr="00B1247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287" w:type="dxa"/>
          </w:tcPr>
          <w:p w14:paraId="0CD11027" w14:textId="77777777" w:rsidR="00B12476" w:rsidRPr="00B12476" w:rsidRDefault="00B12476" w:rsidP="00B12476">
            <w:pPr>
              <w:spacing w:after="0" w:line="240" w:lineRule="auto"/>
              <w:ind w:right="10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247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A953CA7" wp14:editId="3A44A2B1">
                  <wp:extent cx="1857986" cy="1619250"/>
                  <wp:effectExtent l="0" t="0" r="0" b="0"/>
                  <wp:docPr id="765944056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455" cy="1621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C27425" w14:textId="77777777" w:rsidR="00B12476" w:rsidRDefault="00B12476" w:rsidP="00B1247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p w14:paraId="7BA9564F" w14:textId="77777777" w:rsidR="00B12476" w:rsidRDefault="00B12476" w:rsidP="00B1247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p w14:paraId="696313FA" w14:textId="77777777" w:rsidR="00B12476" w:rsidRDefault="00B12476" w:rsidP="00B1247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p w14:paraId="06E72B82" w14:textId="77777777" w:rsidR="00B12476" w:rsidRDefault="00B12476" w:rsidP="00B1247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p w14:paraId="085D32EE" w14:textId="19024393" w:rsidR="00B12476" w:rsidRPr="00B12476" w:rsidRDefault="00B12476" w:rsidP="00B1247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>PHẦN VẬN DỤNG VÀ TỰ LUẬN</w:t>
      </w:r>
    </w:p>
    <w:p w14:paraId="7A778EFA" w14:textId="77777777" w:rsidR="00B12476" w:rsidRPr="00B12476" w:rsidRDefault="00B12476" w:rsidP="00B12476">
      <w:pPr>
        <w:spacing w:after="0" w:line="240" w:lineRule="auto"/>
        <w:ind w:left="-469" w:firstLine="469"/>
        <w:rPr>
          <w:rFonts w:ascii="Times New Roman" w:hAnsi="Times New Roman" w:cs="Times New Roman"/>
          <w:sz w:val="28"/>
          <w:szCs w:val="28"/>
          <w:lang w:val="pt-BR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>Bài 1. Tính:</w:t>
      </w:r>
      <w:r w:rsidRPr="00B12476">
        <w:rPr>
          <w:rFonts w:ascii="Times New Roman" w:hAnsi="Times New Roman" w:cs="Times New Roman"/>
          <w:sz w:val="28"/>
          <w:szCs w:val="28"/>
          <w:lang w:val="pt-BR"/>
        </w:rPr>
        <w:t xml:space="preserve"> (2</w:t>
      </w:r>
      <w:r w:rsidRPr="00B12476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đi</w:t>
      </w:r>
      <w:r w:rsidRPr="00B12476">
        <w:rPr>
          <w:rFonts w:ascii="Times New Roman" w:hAnsi="Times New Roman" w:cs="Times New Roman"/>
          <w:sz w:val="28"/>
          <w:szCs w:val="28"/>
          <w:lang w:val="pt-BR"/>
        </w:rPr>
        <w:t>ểm)</w:t>
      </w:r>
    </w:p>
    <w:p w14:paraId="56F55A08" w14:textId="22145179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12476">
        <w:rPr>
          <w:rFonts w:ascii="Times New Roman" w:hAnsi="Times New Roman" w:cs="Times New Roman"/>
          <w:sz w:val="28"/>
          <w:szCs w:val="28"/>
          <w:lang w:val="pt-BR"/>
        </w:rPr>
        <w:t>a. 3,28  x  3,</w:t>
      </w:r>
      <w:r w:rsidRPr="00B12476">
        <w:rPr>
          <w:rFonts w:ascii="Times New Roman" w:hAnsi="Times New Roman" w:cs="Times New Roman"/>
          <w:sz w:val="28"/>
          <w:szCs w:val="28"/>
          <w:lang w:val="vi-VN"/>
        </w:rPr>
        <w:t>7</w:t>
      </w:r>
      <w:r w:rsidRPr="00B12476">
        <w:rPr>
          <w:rFonts w:ascii="Times New Roman" w:hAnsi="Times New Roman" w:cs="Times New Roman"/>
          <w:sz w:val="28"/>
          <w:szCs w:val="28"/>
          <w:lang w:val="pt-BR"/>
        </w:rPr>
        <w:t xml:space="preserve">              b.  1,29 : 3,6          c. 34,72 + 5,87              d. 54  –  35,18   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D8BD65A" w14:textId="77777777" w:rsidR="00B12476" w:rsidRPr="00B12476" w:rsidRDefault="00B12476" w:rsidP="00B12476">
      <w:pPr>
        <w:pStyle w:val="NormalWeb"/>
        <w:shd w:val="clear" w:color="auto" w:fill="FFFFFF"/>
        <w:spacing w:before="0" w:beforeAutospacing="0" w:after="0" w:afterAutospacing="0"/>
        <w:rPr>
          <w:rStyle w:val="Strong"/>
          <w:b w:val="0"/>
          <w:bCs w:val="0"/>
          <w:sz w:val="28"/>
          <w:szCs w:val="28"/>
        </w:rPr>
      </w:pPr>
      <w:r w:rsidRPr="00B12476">
        <w:rPr>
          <w:b/>
          <w:sz w:val="28"/>
          <w:szCs w:val="28"/>
          <w:lang w:val="nl-NL"/>
        </w:rPr>
        <w:t>Bài 2</w:t>
      </w:r>
      <w:r w:rsidRPr="00B12476">
        <w:rPr>
          <w:sz w:val="28"/>
          <w:szCs w:val="28"/>
          <w:lang w:val="nl-NL"/>
        </w:rPr>
        <w:t>.</w:t>
      </w:r>
      <w:r w:rsidRPr="00B12476">
        <w:rPr>
          <w:sz w:val="28"/>
          <w:szCs w:val="28"/>
          <w:lang w:val="pt-BR"/>
        </w:rPr>
        <w:t xml:space="preserve"> (1</w:t>
      </w:r>
      <w:r w:rsidRPr="00B12476">
        <w:rPr>
          <w:bCs/>
          <w:sz w:val="28"/>
          <w:szCs w:val="28"/>
          <w:lang w:val="pt-BR"/>
        </w:rPr>
        <w:t xml:space="preserve"> đi</w:t>
      </w:r>
      <w:r w:rsidRPr="00B12476">
        <w:rPr>
          <w:sz w:val="28"/>
          <w:szCs w:val="28"/>
          <w:lang w:val="pt-BR"/>
        </w:rPr>
        <w:t>ểm).</w:t>
      </w:r>
      <w:r w:rsidRPr="00B12476">
        <w:rPr>
          <w:sz w:val="28"/>
          <w:szCs w:val="28"/>
        </w:rPr>
        <w:t xml:space="preserve"> </w:t>
      </w:r>
      <w:r w:rsidRPr="00B12476">
        <w:rPr>
          <w:color w:val="000000"/>
          <w:sz w:val="28"/>
          <w:szCs w:val="28"/>
        </w:rPr>
        <w:t>Viết số thích hợp vào chỗ chấm:</w:t>
      </w:r>
    </w:p>
    <w:p w14:paraId="18AAEE53" w14:textId="77777777" w:rsidR="00B12476" w:rsidRPr="00B12476" w:rsidRDefault="00B12476" w:rsidP="00B12476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12476">
        <w:rPr>
          <w:sz w:val="28"/>
          <w:szCs w:val="28"/>
        </w:rPr>
        <w:t>a) 8m 56 cm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 xml:space="preserve"> </w:t>
      </w:r>
      <w:r w:rsidRPr="00B12476">
        <w:rPr>
          <w:sz w:val="28"/>
          <w:szCs w:val="28"/>
        </w:rPr>
        <w:t>= ……..m                             1,8 kg = ……...tấn</w:t>
      </w:r>
    </w:p>
    <w:p w14:paraId="70859F65" w14:textId="77777777" w:rsidR="00B12476" w:rsidRPr="00B12476" w:rsidRDefault="00B12476" w:rsidP="00B12476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Strong"/>
          <w:b w:val="0"/>
          <w:bCs w:val="0"/>
          <w:sz w:val="28"/>
          <w:szCs w:val="28"/>
        </w:rPr>
      </w:pPr>
      <w:r w:rsidRPr="00B12476">
        <w:rPr>
          <w:sz w:val="28"/>
          <w:szCs w:val="28"/>
        </w:rPr>
        <w:t>b) 639 dm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B12476">
        <w:rPr>
          <w:sz w:val="28"/>
          <w:szCs w:val="28"/>
        </w:rPr>
        <w:t>= ….m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B12476">
        <w:rPr>
          <w:sz w:val="28"/>
          <w:szCs w:val="28"/>
        </w:rPr>
        <w:t>….dm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B12476">
        <w:rPr>
          <w:sz w:val="28"/>
          <w:szCs w:val="28"/>
        </w:rPr>
        <w:t xml:space="preserve">                       2km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B12476">
        <w:rPr>
          <w:sz w:val="28"/>
          <w:szCs w:val="28"/>
        </w:rPr>
        <w:t xml:space="preserve"> 7ha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 xml:space="preserve"> </w:t>
      </w:r>
      <w:r w:rsidRPr="00B12476">
        <w:rPr>
          <w:sz w:val="28"/>
          <w:szCs w:val="28"/>
        </w:rPr>
        <w:t>= ….  km</w:t>
      </w:r>
      <w:r w:rsidRPr="00B12476">
        <w:rPr>
          <w:sz w:val="28"/>
          <w:szCs w:val="28"/>
          <w:bdr w:val="none" w:sz="0" w:space="0" w:color="auto" w:frame="1"/>
          <w:vertAlign w:val="superscript"/>
        </w:rPr>
        <w:t>2</w:t>
      </w:r>
    </w:p>
    <w:p w14:paraId="5140DD34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Bài 3. </w:t>
      </w:r>
      <w:r w:rsidRPr="00B12476">
        <w:rPr>
          <w:rFonts w:ascii="Times New Roman" w:hAnsi="Times New Roman" w:cs="Times New Roman"/>
          <w:sz w:val="28"/>
          <w:szCs w:val="28"/>
          <w:lang w:val="pt-BR"/>
        </w:rPr>
        <w:t>( 2</w:t>
      </w:r>
      <w:r w:rsidRPr="00B12476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đi</w:t>
      </w:r>
      <w:r w:rsidRPr="00B12476">
        <w:rPr>
          <w:rFonts w:ascii="Times New Roman" w:hAnsi="Times New Roman" w:cs="Times New Roman"/>
          <w:sz w:val="28"/>
          <w:szCs w:val="28"/>
          <w:lang w:val="pt-BR"/>
        </w:rPr>
        <w:t xml:space="preserve">ểm) </w:t>
      </w:r>
      <w:r w:rsidRPr="00B12476">
        <w:rPr>
          <w:rFonts w:ascii="Times New Roman" w:hAnsi="Times New Roman" w:cs="Times New Roman"/>
          <w:sz w:val="28"/>
          <w:szCs w:val="28"/>
        </w:rPr>
        <w:t xml:space="preserve">Một mảnh đất hình thang có đáy lớn 27,3dm, đáy bé bằng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B12476">
        <w:rPr>
          <w:rFonts w:ascii="Times New Roman" w:hAnsi="Times New Roman" w:cs="Times New Roman"/>
          <w:sz w:val="28"/>
          <w:szCs w:val="28"/>
        </w:rPr>
        <w:t xml:space="preserve"> đáy lớn, chiều cao 8m. Người ta trồng lạc trên mảnh đất đó, cứ 1m</w:t>
      </w:r>
      <w:r w:rsidRPr="00B124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476">
        <w:rPr>
          <w:rFonts w:ascii="Times New Roman" w:hAnsi="Times New Roman" w:cs="Times New Roman"/>
          <w:sz w:val="28"/>
          <w:szCs w:val="28"/>
        </w:rPr>
        <w:t xml:space="preserve"> thu được 3kg lạc củ.</w:t>
      </w:r>
      <w:r w:rsidRPr="00B12476">
        <w:rPr>
          <w:rFonts w:ascii="Times New Roman" w:hAnsi="Times New Roman" w:cs="Times New Roman"/>
          <w:sz w:val="28"/>
          <w:szCs w:val="28"/>
          <w:lang w:val="vi-VN"/>
        </w:rPr>
        <w:t xml:space="preserve"> Giá bán 1kg lạc củ khoảng 25 000 đồng.</w:t>
      </w:r>
      <w:r w:rsidRPr="00B12476">
        <w:rPr>
          <w:rFonts w:ascii="Times New Roman" w:hAnsi="Times New Roman" w:cs="Times New Roman"/>
          <w:sz w:val="28"/>
          <w:szCs w:val="28"/>
        </w:rPr>
        <w:t xml:space="preserve"> Hỏi trên cả mảnh đất đó người ta thu được bao nhiệu ti</w:t>
      </w:r>
      <w:r w:rsidRPr="00B12476">
        <w:rPr>
          <w:rFonts w:ascii="Times New Roman" w:hAnsi="Times New Roman" w:cs="Times New Roman"/>
          <w:sz w:val="28"/>
          <w:szCs w:val="28"/>
          <w:lang w:val="vi-VN"/>
        </w:rPr>
        <w:t>ền bán lạc</w:t>
      </w:r>
      <w:r w:rsidRPr="00B12476">
        <w:rPr>
          <w:rFonts w:ascii="Times New Roman" w:hAnsi="Times New Roman" w:cs="Times New Roman"/>
          <w:sz w:val="28"/>
          <w:szCs w:val="28"/>
        </w:rPr>
        <w:t>?</w:t>
      </w:r>
    </w:p>
    <w:p w14:paraId="4072E2F1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1247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B12476">
        <w:rPr>
          <w:rFonts w:ascii="Times New Roman" w:hAnsi="Times New Roman" w:cs="Times New Roman"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>..........</w:t>
      </w:r>
    </w:p>
    <w:p w14:paraId="1279033B" w14:textId="77777777" w:rsidR="00B12476" w:rsidRPr="00B12476" w:rsidRDefault="00B12476" w:rsidP="00B12476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477DB371" w14:textId="77777777" w:rsidR="00B12476" w:rsidRPr="00B12476" w:rsidRDefault="00B12476" w:rsidP="00B12476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12476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Pr="00B12476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B12476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 </w:t>
      </w:r>
      <w:r w:rsidRPr="00B12476">
        <w:rPr>
          <w:rFonts w:ascii="Times New Roman" w:hAnsi="Times New Roman" w:cs="Times New Roman"/>
          <w:sz w:val="28"/>
          <w:szCs w:val="28"/>
        </w:rPr>
        <w:t>Tính bằng cách thuận tiện nhất</w:t>
      </w:r>
    </w:p>
    <w:p w14:paraId="3C59DB0E" w14:textId="77777777" w:rsidR="00B12476" w:rsidRPr="00B12476" w:rsidRDefault="00B12476" w:rsidP="00B12476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12476">
        <w:rPr>
          <w:rFonts w:ascii="Times New Roman" w:hAnsi="Times New Roman" w:cs="Times New Roman"/>
          <w:sz w:val="28"/>
          <w:szCs w:val="28"/>
        </w:rPr>
        <w:t>a) 19,</w:t>
      </w:r>
      <w:proofErr w:type="gramStart"/>
      <w:r w:rsidRPr="00B12476">
        <w:rPr>
          <w:rFonts w:ascii="Times New Roman" w:hAnsi="Times New Roman" w:cs="Times New Roman"/>
          <w:sz w:val="28"/>
          <w:szCs w:val="28"/>
        </w:rPr>
        <w:t>89 :</w:t>
      </w:r>
      <w:proofErr w:type="gramEnd"/>
      <w:r w:rsidRPr="00B12476">
        <w:rPr>
          <w:rFonts w:ascii="Times New Roman" w:hAnsi="Times New Roman" w:cs="Times New Roman"/>
          <w:sz w:val="28"/>
          <w:szCs w:val="28"/>
        </w:rPr>
        <w:t xml:space="preserve"> 2,5 -  4,89 : 2,5 =                       b) 2,5 + 6,2  x a x ( a x 1 – a : 1 ) + 2,5 </w:t>
      </w:r>
    </w:p>
    <w:p w14:paraId="5E357C3B" w14:textId="77777777" w:rsidR="00B12476" w:rsidRPr="00B12476" w:rsidRDefault="00B12476" w:rsidP="00B12476">
      <w:pPr>
        <w:spacing w:before="80"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12476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4EBBC99" w14:textId="77777777" w:rsidR="00B12476" w:rsidRPr="00B12476" w:rsidRDefault="00B12476" w:rsidP="00B12476">
      <w:pPr>
        <w:spacing w:before="80"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6649FAA5" w14:textId="77777777" w:rsidR="00B12476" w:rsidRPr="00B12476" w:rsidRDefault="00B12476" w:rsidP="00B124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</w:p>
    <w:p w14:paraId="3F21669B" w14:textId="77777777" w:rsidR="00B12476" w:rsidRPr="00B12476" w:rsidRDefault="00B12476" w:rsidP="00B1247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96EB29" w14:textId="77777777" w:rsidR="00E94E35" w:rsidRPr="00B12476" w:rsidRDefault="00E94E35" w:rsidP="00B12476">
      <w:pPr>
        <w:spacing w:after="0" w:line="240" w:lineRule="auto"/>
        <w:ind w:left="-993" w:firstLine="993"/>
        <w:rPr>
          <w:rFonts w:ascii="Times New Roman" w:hAnsi="Times New Roman" w:cs="Times New Roman"/>
          <w:sz w:val="28"/>
          <w:szCs w:val="28"/>
        </w:rPr>
      </w:pPr>
    </w:p>
    <w:sectPr w:rsidR="00E94E35" w:rsidRPr="00B12476" w:rsidSect="00B12476">
      <w:pgSz w:w="11907" w:h="16840" w:code="9"/>
      <w:pgMar w:top="1134" w:right="425" w:bottom="113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923FBF"/>
    <w:multiLevelType w:val="hybridMultilevel"/>
    <w:tmpl w:val="70A4BEB4"/>
    <w:lvl w:ilvl="0" w:tplc="BDFE2F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E443EBA"/>
    <w:multiLevelType w:val="hybridMultilevel"/>
    <w:tmpl w:val="60F2952E"/>
    <w:lvl w:ilvl="0" w:tplc="2CD2E2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B74093C"/>
    <w:multiLevelType w:val="hybridMultilevel"/>
    <w:tmpl w:val="EDF6B6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81880849">
    <w:abstractNumId w:val="2"/>
  </w:num>
  <w:num w:numId="2" w16cid:durableId="929198276">
    <w:abstractNumId w:val="1"/>
  </w:num>
  <w:num w:numId="3" w16cid:durableId="134554706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476"/>
    <w:rsid w:val="00413C4D"/>
    <w:rsid w:val="00B12476"/>
    <w:rsid w:val="00E94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94CF6F"/>
  <w15:chartTrackingRefBased/>
  <w15:docId w15:val="{9CAC1781-EA3B-4751-9015-8C31F736D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2476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unhideWhenUsed/>
    <w:qFormat/>
    <w:rsid w:val="00B124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Strong">
    <w:name w:val="Strong"/>
    <w:basedOn w:val="DefaultParagraphFont"/>
    <w:qFormat/>
    <w:rsid w:val="00B12476"/>
    <w:rPr>
      <w:b/>
      <w:bCs/>
    </w:rPr>
  </w:style>
  <w:style w:type="table" w:styleId="TableGrid">
    <w:name w:val="Table Grid"/>
    <w:basedOn w:val="TableNormal"/>
    <w:uiPriority w:val="39"/>
    <w:rsid w:val="00B12476"/>
    <w:pPr>
      <w:spacing w:after="0" w:line="240" w:lineRule="auto"/>
    </w:pPr>
    <w:rPr>
      <w:rFonts w:eastAsia="SimSu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1247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821</Words>
  <Characters>10386</Characters>
  <Application>Microsoft Office Word</Application>
  <DocSecurity>0</DocSecurity>
  <Lines>86</Lines>
  <Paragraphs>24</Paragraphs>
  <ScaleCrop>false</ScaleCrop>
  <Company/>
  <LinksUpToDate>false</LinksUpToDate>
  <CharactersWithSpaces>12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5-12-17T07:48:00Z</dcterms:created>
  <dcterms:modified xsi:type="dcterms:W3CDTF">2025-12-17T07:52:00Z</dcterms:modified>
</cp:coreProperties>
</file>